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304" r:id="rId3"/>
    <p:sldId id="318" r:id="rId4"/>
    <p:sldId id="305" r:id="rId5"/>
    <p:sldId id="306" r:id="rId6"/>
    <p:sldId id="307" r:id="rId7"/>
    <p:sldId id="317" r:id="rId8"/>
    <p:sldId id="308" r:id="rId9"/>
    <p:sldId id="284" r:id="rId10"/>
    <p:sldId id="309" r:id="rId11"/>
    <p:sldId id="311" r:id="rId12"/>
    <p:sldId id="310" r:id="rId13"/>
    <p:sldId id="319" r:id="rId14"/>
    <p:sldId id="315" r:id="rId15"/>
    <p:sldId id="321" r:id="rId16"/>
    <p:sldId id="320" r:id="rId17"/>
    <p:sldId id="312" r:id="rId18"/>
    <p:sldId id="316" r:id="rId19"/>
    <p:sldId id="314" r:id="rId20"/>
    <p:sldId id="32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DB5087B-2893-440C-93A0-7487EE7EF678}" v="14" dt="2023-02-16T15:09:07.78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6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CDB5087B-2893-440C-93A0-7487EE7EF678}"/>
    <pc:docChg chg="custSel modSld">
      <pc:chgData name="phương vũ lê" userId="cdd86a19a8227eef" providerId="LiveId" clId="{CDB5087B-2893-440C-93A0-7487EE7EF678}" dt="2023-02-16T15:09:07.786" v="44"/>
      <pc:docMkLst>
        <pc:docMk/>
      </pc:docMkLst>
      <pc:sldChg chg="delSp modSp mod">
        <pc:chgData name="phương vũ lê" userId="cdd86a19a8227eef" providerId="LiveId" clId="{CDB5087B-2893-440C-93A0-7487EE7EF678}" dt="2023-02-12T15:28:54.435" v="30" actId="20577"/>
        <pc:sldMkLst>
          <pc:docMk/>
          <pc:sldMk cId="2163873970" sldId="256"/>
        </pc:sldMkLst>
        <pc:spChg chg="mod">
          <ac:chgData name="phương vũ lê" userId="cdd86a19a8227eef" providerId="LiveId" clId="{CDB5087B-2893-440C-93A0-7487EE7EF678}" dt="2023-02-12T15:24:42.614" v="2" actId="1076"/>
          <ac:spMkLst>
            <pc:docMk/>
            <pc:sldMk cId="2163873970" sldId="256"/>
            <ac:spMk id="4" creationId="{00000000-0000-0000-0000-000000000000}"/>
          </ac:spMkLst>
        </pc:spChg>
        <pc:spChg chg="mod">
          <ac:chgData name="phương vũ lê" userId="cdd86a19a8227eef" providerId="LiveId" clId="{CDB5087B-2893-440C-93A0-7487EE7EF678}" dt="2023-02-12T15:28:54.435" v="30" actId="20577"/>
          <ac:spMkLst>
            <pc:docMk/>
            <pc:sldMk cId="2163873970" sldId="256"/>
            <ac:spMk id="5" creationId="{00000000-0000-0000-0000-000000000000}"/>
          </ac:spMkLst>
        </pc:spChg>
        <pc:spChg chg="del">
          <ac:chgData name="phương vũ lê" userId="cdd86a19a8227eef" providerId="LiveId" clId="{CDB5087B-2893-440C-93A0-7487EE7EF678}" dt="2023-02-12T15:24:33.487" v="0" actId="478"/>
          <ac:spMkLst>
            <pc:docMk/>
            <pc:sldMk cId="2163873970" sldId="256"/>
            <ac:spMk id="6" creationId="{00000000-0000-0000-0000-000000000000}"/>
          </ac:spMkLst>
        </pc:spChg>
      </pc:sldChg>
      <pc:sldChg chg="modSp">
        <pc:chgData name="phương vũ lê" userId="cdd86a19a8227eef" providerId="LiveId" clId="{CDB5087B-2893-440C-93A0-7487EE7EF678}" dt="2023-02-16T15:09:07.786" v="44"/>
        <pc:sldMkLst>
          <pc:docMk/>
          <pc:sldMk cId="1173326931" sldId="310"/>
        </pc:sldMkLst>
        <pc:spChg chg="mod">
          <ac:chgData name="phương vũ lê" userId="cdd86a19a8227eef" providerId="LiveId" clId="{CDB5087B-2893-440C-93A0-7487EE7EF678}" dt="2023-02-16T15:09:07.786" v="44"/>
          <ac:spMkLst>
            <pc:docMk/>
            <pc:sldMk cId="1173326931" sldId="310"/>
            <ac:spMk id="50" creationId="{00000000-0000-0000-0000-000000000000}"/>
          </ac:spMkLst>
        </pc:spChg>
      </pc:sldChg>
      <pc:sldChg chg="modSp">
        <pc:chgData name="phương vũ lê" userId="cdd86a19a8227eef" providerId="LiveId" clId="{CDB5087B-2893-440C-93A0-7487EE7EF678}" dt="2023-02-16T15:08:57.993" v="37"/>
        <pc:sldMkLst>
          <pc:docMk/>
          <pc:sldMk cId="3447918931" sldId="311"/>
        </pc:sldMkLst>
        <pc:spChg chg="mod">
          <ac:chgData name="phương vũ lê" userId="cdd86a19a8227eef" providerId="LiveId" clId="{CDB5087B-2893-440C-93A0-7487EE7EF678}" dt="2023-02-16T15:08:57.993" v="37"/>
          <ac:spMkLst>
            <pc:docMk/>
            <pc:sldMk cId="3447918931" sldId="311"/>
            <ac:spMk id="50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PT …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thầy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1 PT </a:t>
            </a:r>
            <a:r>
              <a:rPr lang="en-US" baseline="0" dirty="0" err="1"/>
              <a:t>rất</a:t>
            </a:r>
            <a:r>
              <a:rPr lang="en-US" baseline="0" dirty="0"/>
              <a:t> </a:t>
            </a:r>
            <a:r>
              <a:rPr lang="en-US" baseline="0" dirty="0" err="1"/>
              <a:t>đặc</a:t>
            </a:r>
            <a:r>
              <a:rPr lang="en-US" baseline="0" dirty="0"/>
              <a:t> </a:t>
            </a:r>
            <a:r>
              <a:rPr lang="en-US" baseline="0" dirty="0" err="1"/>
              <a:t>biệt</a:t>
            </a:r>
            <a:r>
              <a:rPr lang="en-US" baseline="0" dirty="0"/>
              <a:t>…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, ta </a:t>
            </a:r>
            <a:r>
              <a:rPr lang="en-US" baseline="0" dirty="0" err="1"/>
              <a:t>thử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 PT </a:t>
            </a:r>
            <a:r>
              <a:rPr lang="en-US" baseline="0" dirty="0" err="1"/>
              <a:t>này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9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090" y="1356851"/>
            <a:ext cx="1219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21103" y="3750558"/>
            <a:ext cx="8359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99146"/>
              </p:ext>
            </p:extLst>
          </p:nvPr>
        </p:nvGraphicFramePr>
        <p:xfrm>
          <a:off x="1628454" y="3659188"/>
          <a:ext cx="576738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57200" progId="Equation.DSMT4">
                  <p:embed/>
                </p:oleObj>
              </mc:Choice>
              <mc:Fallback>
                <p:oleObj name="Equation" r:id="rId2" imgW="215892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8454" y="3659188"/>
                        <a:ext cx="5767387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4315" y="1645755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28248"/>
              </p:ext>
            </p:extLst>
          </p:nvPr>
        </p:nvGraphicFramePr>
        <p:xfrm>
          <a:off x="1592263" y="2417763"/>
          <a:ext cx="35956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2263" y="2417763"/>
                        <a:ext cx="359568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98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33351" y="2180622"/>
            <a:ext cx="50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    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" y="63338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0920"/>
              </p:ext>
            </p:extLst>
          </p:nvPr>
        </p:nvGraphicFramePr>
        <p:xfrm>
          <a:off x="1414916" y="2204326"/>
          <a:ext cx="10271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64880" progId="Equation.DSMT4">
                  <p:embed/>
                </p:oleObj>
              </mc:Choice>
              <mc:Fallback>
                <p:oleObj name="Equation" r:id="rId2" imgW="3808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4916" y="2204326"/>
                        <a:ext cx="10271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67334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48020" y="1458436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1139"/>
              </p:ext>
            </p:extLst>
          </p:nvPr>
        </p:nvGraphicFramePr>
        <p:xfrm>
          <a:off x="452816" y="4613870"/>
          <a:ext cx="51212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19040" progId="Equation.DSMT4">
                  <p:embed/>
                </p:oleObj>
              </mc:Choice>
              <mc:Fallback>
                <p:oleObj name="Equation" r:id="rId4" imgW="191736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816" y="4613870"/>
                        <a:ext cx="51212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5779388" y="1981656"/>
            <a:ext cx="0" cy="405338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9574"/>
              </p:ext>
            </p:extLst>
          </p:nvPr>
        </p:nvGraphicFramePr>
        <p:xfrm>
          <a:off x="6910966" y="2952017"/>
          <a:ext cx="4376738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1117440" progId="Equation.DSMT4">
                  <p:embed/>
                </p:oleObj>
              </mc:Choice>
              <mc:Fallback>
                <p:oleObj name="Equation" r:id="rId6" imgW="1638000" imgH="11174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0966" y="2952017"/>
                        <a:ext cx="4376738" cy="298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802235" y="6143153"/>
            <a:ext cx="8043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447378" y="5350433"/>
            <a:ext cx="130391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vi-VN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T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23970"/>
              </p:ext>
            </p:extLst>
          </p:nvPr>
        </p:nvGraphicFramePr>
        <p:xfrm>
          <a:off x="4545013" y="369888"/>
          <a:ext cx="35972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419040" progId="Equation.DSMT4">
                  <p:embed/>
                </p:oleObj>
              </mc:Choice>
              <mc:Fallback>
                <p:oleObj name="Equation" r:id="rId8" imgW="134604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5013" y="369888"/>
                        <a:ext cx="35972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12104"/>
              </p:ext>
            </p:extLst>
          </p:nvPr>
        </p:nvGraphicFramePr>
        <p:xfrm>
          <a:off x="1077708" y="3442841"/>
          <a:ext cx="32226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419040" progId="Equation.DSMT4">
                  <p:embed/>
                </p:oleObj>
              </mc:Choice>
              <mc:Fallback>
                <p:oleObj name="Equation" r:id="rId10" imgW="120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7708" y="3442841"/>
                        <a:ext cx="3222625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528" y="2909984"/>
            <a:ext cx="1390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38082"/>
              </p:ext>
            </p:extLst>
          </p:nvPr>
        </p:nvGraphicFramePr>
        <p:xfrm>
          <a:off x="6977641" y="2425662"/>
          <a:ext cx="4310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203040" progId="Equation.DSMT4">
                  <p:embed/>
                </p:oleObj>
              </mc:Choice>
              <mc:Fallback>
                <p:oleObj name="Equation" r:id="rId12" imgW="161280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7641" y="2425662"/>
                        <a:ext cx="43100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562"/>
              </p:ext>
            </p:extLst>
          </p:nvPr>
        </p:nvGraphicFramePr>
        <p:xfrm>
          <a:off x="10134600" y="6148388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34600" y="6148388"/>
                        <a:ext cx="54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9189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21" grpId="0"/>
      <p:bldP spid="46" grpId="0"/>
      <p:bldP spid="50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77809"/>
              </p:ext>
            </p:extLst>
          </p:nvPr>
        </p:nvGraphicFramePr>
        <p:xfrm>
          <a:off x="7224711" y="1564188"/>
          <a:ext cx="491966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1244520" progId="Equation.DSMT4">
                  <p:embed/>
                </p:oleObj>
              </mc:Choice>
              <mc:Fallback>
                <p:oleObj name="Equation" r:id="rId2" imgW="1841400" imgH="12445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24711" y="1564188"/>
                        <a:ext cx="4919663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33302" y="2087408"/>
            <a:ext cx="3896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	        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89969"/>
              </p:ext>
            </p:extLst>
          </p:nvPr>
        </p:nvGraphicFramePr>
        <p:xfrm>
          <a:off x="1977837" y="2073587"/>
          <a:ext cx="2293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7837" y="2073587"/>
                        <a:ext cx="22939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3671" y="135975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34802"/>
              </p:ext>
            </p:extLst>
          </p:nvPr>
        </p:nvGraphicFramePr>
        <p:xfrm>
          <a:off x="113431" y="4739950"/>
          <a:ext cx="67516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457200" progId="Equation.DSMT4">
                  <p:embed/>
                </p:oleObj>
              </mc:Choice>
              <mc:Fallback>
                <p:oleObj name="Equation" r:id="rId6" imgW="2527200" imgH="457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431" y="4739950"/>
                        <a:ext cx="67516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7100263" y="1226106"/>
            <a:ext cx="47147" cy="496448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46276"/>
              </p:ext>
            </p:extLst>
          </p:nvPr>
        </p:nvGraphicFramePr>
        <p:xfrm>
          <a:off x="7236566" y="1157636"/>
          <a:ext cx="4614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203040" progId="Equation.DSMT4">
                  <p:embed/>
                </p:oleObj>
              </mc:Choice>
              <mc:Fallback>
                <p:oleObj name="Equation" r:id="rId8" imgW="172692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6566" y="1157636"/>
                        <a:ext cx="46148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068748" y="5081567"/>
            <a:ext cx="1446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977837" y="6319092"/>
            <a:ext cx="8899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0}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65236"/>
              </p:ext>
            </p:extLst>
          </p:nvPr>
        </p:nvGraphicFramePr>
        <p:xfrm>
          <a:off x="1163638" y="563563"/>
          <a:ext cx="57658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457200" progId="Equation.DSMT4">
                  <p:embed/>
                </p:oleObj>
              </mc:Choice>
              <mc:Fallback>
                <p:oleObj name="Equation" r:id="rId10" imgW="215892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3638" y="563563"/>
                        <a:ext cx="576580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9040851" y="5698468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vi-VN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TM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93847"/>
              </p:ext>
            </p:extLst>
          </p:nvPr>
        </p:nvGraphicFramePr>
        <p:xfrm>
          <a:off x="827088" y="2468563"/>
          <a:ext cx="53943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57200" progId="Equation.DSMT4">
                  <p:embed/>
                </p:oleObj>
              </mc:Choice>
              <mc:Fallback>
                <p:oleObj name="Equation" r:id="rId12" imgW="2019240" imgH="457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088" y="2468563"/>
                        <a:ext cx="53943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774396" y="156418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37078"/>
              </p:ext>
            </p:extLst>
          </p:nvPr>
        </p:nvGraphicFramePr>
        <p:xfrm>
          <a:off x="215031" y="3524587"/>
          <a:ext cx="65484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457200" progId="Equation.DSMT4">
                  <p:embed/>
                </p:oleObj>
              </mc:Choice>
              <mc:Fallback>
                <p:oleObj name="Equation" r:id="rId14" imgW="2450880" imgH="457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5031" y="3524587"/>
                        <a:ext cx="6548438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067"/>
              </p:ext>
            </p:extLst>
          </p:nvPr>
        </p:nvGraphicFramePr>
        <p:xfrm>
          <a:off x="7264462" y="4974890"/>
          <a:ext cx="17653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533160" progId="Equation.DSMT4">
                  <p:embed/>
                </p:oleObj>
              </mc:Choice>
              <mc:Fallback>
                <p:oleObj name="Equation" r:id="rId16" imgW="660240" imgH="5331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64462" y="4974890"/>
                        <a:ext cx="1765300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32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5" grpId="0"/>
      <p:bldP spid="46" grpId="0"/>
      <p:bldP spid="50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9228" y="179058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92362"/>
              </p:ext>
            </p:extLst>
          </p:nvPr>
        </p:nvGraphicFramePr>
        <p:xfrm>
          <a:off x="1397965" y="3841110"/>
          <a:ext cx="50879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520560" progId="Equation.DSMT4">
                  <p:embed/>
                </p:oleObj>
              </mc:Choice>
              <mc:Fallback>
                <p:oleObj name="Equation" r:id="rId2" imgW="1904760" imgH="520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7965" y="3841110"/>
                        <a:ext cx="5087937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56993"/>
              </p:ext>
            </p:extLst>
          </p:nvPr>
        </p:nvGraphicFramePr>
        <p:xfrm>
          <a:off x="1397965" y="2466272"/>
          <a:ext cx="9461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457200" progId="Equation.DSMT4">
                  <p:embed/>
                </p:oleObj>
              </mc:Choice>
              <mc:Fallback>
                <p:oleObj name="Equation" r:id="rId4" imgW="35431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965" y="2466272"/>
                        <a:ext cx="9461500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59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33351" y="2180622"/>
            <a:ext cx="6596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XKĐ:			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18432"/>
              </p:ext>
            </p:extLst>
          </p:nvPr>
        </p:nvGraphicFramePr>
        <p:xfrm>
          <a:off x="1554434" y="2180622"/>
          <a:ext cx="4965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03040" progId="Equation.DSMT4">
                  <p:embed/>
                </p:oleObj>
              </mc:Choice>
              <mc:Fallback>
                <p:oleObj name="Equation" r:id="rId2" imgW="18414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4434" y="2180622"/>
                        <a:ext cx="49657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81494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88322" y="166943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0685" y="2607642"/>
            <a:ext cx="2132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38807"/>
              </p:ext>
            </p:extLst>
          </p:nvPr>
        </p:nvGraphicFramePr>
        <p:xfrm>
          <a:off x="7285038" y="4967998"/>
          <a:ext cx="19669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06080" progId="Equation.DSMT4">
                  <p:embed/>
                </p:oleObj>
              </mc:Choice>
              <mc:Fallback>
                <p:oleObj name="Equation" r:id="rId4" imgW="812520" imgH="4060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5038" y="4967998"/>
                        <a:ext cx="196691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6781421" y="2211388"/>
            <a:ext cx="12700" cy="406729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794121" y="2137831"/>
            <a:ext cx="53978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844057" y="5408003"/>
            <a:ext cx="15081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00298" y="6292748"/>
            <a:ext cx="8789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– 4}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41836"/>
              </p:ext>
            </p:extLst>
          </p:nvPr>
        </p:nvGraphicFramePr>
        <p:xfrm>
          <a:off x="1741488" y="441325"/>
          <a:ext cx="9461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457200" progId="Equation.DSMT4">
                  <p:embed/>
                </p:oleObj>
              </mc:Choice>
              <mc:Fallback>
                <p:oleObj name="Equation" r:id="rId6" imgW="3543120" imgH="457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1488" y="441325"/>
                        <a:ext cx="9461500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5544"/>
              </p:ext>
            </p:extLst>
          </p:nvPr>
        </p:nvGraphicFramePr>
        <p:xfrm>
          <a:off x="775705" y="4039547"/>
          <a:ext cx="51895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705" y="4039547"/>
                        <a:ext cx="5189538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660"/>
              </p:ext>
            </p:extLst>
          </p:nvPr>
        </p:nvGraphicFramePr>
        <p:xfrm>
          <a:off x="820611" y="5156975"/>
          <a:ext cx="52911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457200" progId="Equation.DSMT4">
                  <p:embed/>
                </p:oleObj>
              </mc:Choice>
              <mc:Fallback>
                <p:oleObj name="Equation" r:id="rId10" imgW="1981080" imgH="457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611" y="5156975"/>
                        <a:ext cx="5291138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61707"/>
              </p:ext>
            </p:extLst>
          </p:nvPr>
        </p:nvGraphicFramePr>
        <p:xfrm>
          <a:off x="1686193" y="2917842"/>
          <a:ext cx="36623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457200" progId="Equation.DSMT4">
                  <p:embed/>
                </p:oleObj>
              </mc:Choice>
              <mc:Fallback>
                <p:oleObj name="Equation" r:id="rId12" imgW="137160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6193" y="2917842"/>
                        <a:ext cx="3662362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80749"/>
              </p:ext>
            </p:extLst>
          </p:nvPr>
        </p:nvGraphicFramePr>
        <p:xfrm>
          <a:off x="7697788" y="2592388"/>
          <a:ext cx="352583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431640" progId="Equation.DSMT4">
                  <p:embed/>
                </p:oleObj>
              </mc:Choice>
              <mc:Fallback>
                <p:oleObj name="Equation" r:id="rId14" imgW="1320480" imgH="4316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97788" y="2592388"/>
                        <a:ext cx="3525837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75251"/>
              </p:ext>
            </p:extLst>
          </p:nvPr>
        </p:nvGraphicFramePr>
        <p:xfrm>
          <a:off x="7285038" y="3697288"/>
          <a:ext cx="39671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720" imgH="457200" progId="Equation.DSMT4">
                  <p:embed/>
                </p:oleObj>
              </mc:Choice>
              <mc:Fallback>
                <p:oleObj name="Equation" r:id="rId16" imgW="1485720" imgH="4572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85038" y="3697288"/>
                        <a:ext cx="3967162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6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21" grpId="0"/>
      <p:bldP spid="28" grpId="0"/>
      <p:bldP spid="39" grpId="0"/>
      <p:bldP spid="5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26861" y="2153353"/>
            <a:ext cx="6596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33869"/>
              </p:ext>
            </p:extLst>
          </p:nvPr>
        </p:nvGraphicFramePr>
        <p:xfrm>
          <a:off x="1503311" y="2204679"/>
          <a:ext cx="1128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152280" progId="Equation.DSMT4">
                  <p:embed/>
                </p:oleObj>
              </mc:Choice>
              <mc:Fallback>
                <p:oleObj name="Equation" r:id="rId2" imgW="419040" imgH="1522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3311" y="2204679"/>
                        <a:ext cx="11287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81494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88322" y="166943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4753" y="2663914"/>
            <a:ext cx="7381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36481" y="5966449"/>
            <a:ext cx="8789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– 1}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8337"/>
              </p:ext>
            </p:extLst>
          </p:nvPr>
        </p:nvGraphicFramePr>
        <p:xfrm>
          <a:off x="3291159" y="442543"/>
          <a:ext cx="50879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20560" progId="Equation.DSMT4">
                  <p:embed/>
                </p:oleObj>
              </mc:Choice>
              <mc:Fallback>
                <p:oleObj name="Equation" r:id="rId4" imgW="1904760" imgH="520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1159" y="442543"/>
                        <a:ext cx="5087937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75157"/>
              </p:ext>
            </p:extLst>
          </p:nvPr>
        </p:nvGraphicFramePr>
        <p:xfrm>
          <a:off x="593997" y="3220296"/>
          <a:ext cx="53943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520560" progId="Equation.DSMT4">
                  <p:embed/>
                </p:oleObj>
              </mc:Choice>
              <mc:Fallback>
                <p:oleObj name="Equation" r:id="rId6" imgW="2019240" imgH="520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997" y="3220296"/>
                        <a:ext cx="53943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64883"/>
              </p:ext>
            </p:extLst>
          </p:nvPr>
        </p:nvGraphicFramePr>
        <p:xfrm>
          <a:off x="5988322" y="3275089"/>
          <a:ext cx="312102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8322" y="3275089"/>
                        <a:ext cx="3121025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16485"/>
              </p:ext>
            </p:extLst>
          </p:nvPr>
        </p:nvGraphicFramePr>
        <p:xfrm>
          <a:off x="5988322" y="4617344"/>
          <a:ext cx="193516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533160" progId="Equation.DSMT4">
                  <p:embed/>
                </p:oleObj>
              </mc:Choice>
              <mc:Fallback>
                <p:oleObj name="Equation" r:id="rId10" imgW="72360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8322" y="4617344"/>
                        <a:ext cx="1935163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923485" y="5330826"/>
            <a:ext cx="1446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65111" y="4721452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34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5" grpId="0"/>
      <p:bldP spid="21" grpId="0"/>
      <p:bldP spid="28" grpId="0"/>
      <p:bldP spid="22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4597"/>
              </p:ext>
            </p:extLst>
          </p:nvPr>
        </p:nvGraphicFramePr>
        <p:xfrm>
          <a:off x="2924175" y="2227263"/>
          <a:ext cx="67373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44240" progId="Equation.DSMT4">
                  <p:embed/>
                </p:oleObj>
              </mc:Choice>
              <mc:Fallback>
                <p:oleObj name="Equation" r:id="rId2" imgW="215892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24175" y="2227263"/>
                        <a:ext cx="673735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16343" y="1602054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8832" y="3759228"/>
            <a:ext cx="107692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5647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813926" y="1664959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70075" y="4234043"/>
            <a:ext cx="4012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	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6532" y="356901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67489" y="1227349"/>
            <a:ext cx="9467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1870075" y="2402779"/>
            <a:ext cx="7289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2939"/>
              </p:ext>
            </p:extLst>
          </p:nvPr>
        </p:nvGraphicFramePr>
        <p:xfrm>
          <a:off x="3481388" y="4292600"/>
          <a:ext cx="1755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1388" y="4292600"/>
                        <a:ext cx="17557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80447" y="1742532"/>
            <a:ext cx="136447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98032"/>
              </p:ext>
            </p:extLst>
          </p:nvPr>
        </p:nvGraphicFramePr>
        <p:xfrm>
          <a:off x="3752850" y="34925"/>
          <a:ext cx="5765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2850" y="34925"/>
                        <a:ext cx="576580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05987"/>
              </p:ext>
            </p:extLst>
          </p:nvPr>
        </p:nvGraphicFramePr>
        <p:xfrm>
          <a:off x="3752850" y="2911154"/>
          <a:ext cx="556418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444240" progId="Equation.DSMT4">
                  <p:embed/>
                </p:oleObj>
              </mc:Choice>
              <mc:Fallback>
                <p:oleObj name="Equation" r:id="rId6" imgW="2082600" imgH="4442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2850" y="2911154"/>
                        <a:ext cx="5564188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8419"/>
              </p:ext>
            </p:extLst>
          </p:nvPr>
        </p:nvGraphicFramePr>
        <p:xfrm>
          <a:off x="1870075" y="4805428"/>
          <a:ext cx="95313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38480" imgH="469800" progId="Equation.DSMT4">
                  <p:embed/>
                </p:oleObj>
              </mc:Choice>
              <mc:Fallback>
                <p:oleObj name="Equation" r:id="rId8" imgW="4038480" imgH="469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0075" y="4805428"/>
                        <a:ext cx="95313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24832"/>
              </p:ext>
            </p:extLst>
          </p:nvPr>
        </p:nvGraphicFramePr>
        <p:xfrm>
          <a:off x="1422901" y="5983458"/>
          <a:ext cx="8782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241200" progId="Equation.DSMT4">
                  <p:embed/>
                </p:oleObj>
              </mc:Choice>
              <mc:Fallback>
                <p:oleObj name="Equation" r:id="rId10" imgW="372096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2901" y="5983458"/>
                        <a:ext cx="878205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18761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31" grpId="0"/>
      <p:bldP spid="38" grpId="0"/>
      <p:bldP spid="42" grpId="0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81225" y="1910752"/>
            <a:ext cx="4012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	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7975" y="2383270"/>
            <a:ext cx="4188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14808" y="1890606"/>
            <a:ext cx="1601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8002431" y="1776084"/>
            <a:ext cx="21964" cy="486428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16438"/>
              </p:ext>
            </p:extLst>
          </p:nvPr>
        </p:nvGraphicFramePr>
        <p:xfrm>
          <a:off x="8206138" y="3684187"/>
          <a:ext cx="27416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06080" progId="Equation.DSMT4">
                  <p:embed/>
                </p:oleObj>
              </mc:Choice>
              <mc:Fallback>
                <p:oleObj name="Equation" r:id="rId2" imgW="1206360" imgH="4060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6138" y="3684187"/>
                        <a:ext cx="274161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534813" y="4192702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962160" y="5133600"/>
            <a:ext cx="4009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58970"/>
              </p:ext>
            </p:extLst>
          </p:nvPr>
        </p:nvGraphicFramePr>
        <p:xfrm>
          <a:off x="3883025" y="107291"/>
          <a:ext cx="50942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3025" y="107291"/>
                        <a:ext cx="5094288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6532" y="30062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7157" y="978152"/>
            <a:ext cx="9467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28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66253"/>
              </p:ext>
            </p:extLst>
          </p:nvPr>
        </p:nvGraphicFramePr>
        <p:xfrm>
          <a:off x="1711325" y="1893888"/>
          <a:ext cx="1755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1325" y="1893888"/>
                        <a:ext cx="17557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20321"/>
              </p:ext>
            </p:extLst>
          </p:nvPr>
        </p:nvGraphicFramePr>
        <p:xfrm>
          <a:off x="9762299" y="5670706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2299" y="5670706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24987" y="1501372"/>
            <a:ext cx="136447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41150"/>
              </p:ext>
            </p:extLst>
          </p:nvPr>
        </p:nvGraphicFramePr>
        <p:xfrm>
          <a:off x="9191388" y="2422906"/>
          <a:ext cx="15509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419040" progId="Equation.DSMT4">
                  <p:embed/>
                </p:oleObj>
              </mc:Choice>
              <mc:Fallback>
                <p:oleObj name="Equation" r:id="rId10" imgW="63468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91388" y="2422906"/>
                        <a:ext cx="155098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92178"/>
              </p:ext>
            </p:extLst>
          </p:nvPr>
        </p:nvGraphicFramePr>
        <p:xfrm>
          <a:off x="111378" y="2873578"/>
          <a:ext cx="52752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69800" progId="Equation.DSMT4">
                  <p:embed/>
                </p:oleObj>
              </mc:Choice>
              <mc:Fallback>
                <p:oleObj name="Equation" r:id="rId12" imgW="2234880" imgH="469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378" y="2873578"/>
                        <a:ext cx="527526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54665"/>
              </p:ext>
            </p:extLst>
          </p:nvPr>
        </p:nvGraphicFramePr>
        <p:xfrm>
          <a:off x="87975" y="3895206"/>
          <a:ext cx="77327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76360" imgH="469800" progId="Equation.DSMT4">
                  <p:embed/>
                </p:oleObj>
              </mc:Choice>
              <mc:Fallback>
                <p:oleObj name="Equation" r:id="rId14" imgW="327636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975" y="3895206"/>
                        <a:ext cx="7732713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27414"/>
              </p:ext>
            </p:extLst>
          </p:nvPr>
        </p:nvGraphicFramePr>
        <p:xfrm>
          <a:off x="100956" y="4906906"/>
          <a:ext cx="29067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469800" progId="Equation.DSMT4">
                  <p:embed/>
                </p:oleObj>
              </mc:Choice>
              <mc:Fallback>
                <p:oleObj name="Equation" r:id="rId16" imgW="1231560" imgH="469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956" y="4906906"/>
                        <a:ext cx="2906713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27969"/>
              </p:ext>
            </p:extLst>
          </p:nvPr>
        </p:nvGraphicFramePr>
        <p:xfrm>
          <a:off x="120453" y="5797031"/>
          <a:ext cx="17081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419040" progId="Equation.DSMT4">
                  <p:embed/>
                </p:oleObj>
              </mc:Choice>
              <mc:Fallback>
                <p:oleObj name="Equation" r:id="rId18" imgW="72360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0453" y="5797031"/>
                        <a:ext cx="170815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8233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25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6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4" grpId="0"/>
      <p:bldP spid="45" grpId="0"/>
      <p:bldP spid="46" grpId="0"/>
      <p:bldP spid="31" grpId="0"/>
      <p:bldP spid="38" grpId="0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ar: 6 Points 1"/>
          <p:cNvSpPr/>
          <p:nvPr/>
        </p:nvSpPr>
        <p:spPr>
          <a:xfrm>
            <a:off x="190499" y="781050"/>
            <a:ext cx="4248151" cy="5540866"/>
          </a:xfrm>
          <a:prstGeom prst="star6">
            <a:avLst/>
          </a:prstGeom>
          <a:solidFill>
            <a:srgbClr val="FF0000"/>
          </a:solidFill>
          <a:ln w="762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8201" y="1168058"/>
            <a:ext cx="7543799" cy="4086225"/>
          </a:xfrm>
          <a:prstGeom prst="wedgeRoundRectCallout">
            <a:avLst>
              <a:gd name="adj1" fmla="val -62092"/>
              <a:gd name="adj2" fmla="val 6384"/>
              <a:gd name="adj3" fmla="val 16667"/>
            </a:avLst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040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48211"/>
            <a:ext cx="666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663796" y="71959"/>
            <a:ext cx="0" cy="678604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97821" y="1333142"/>
            <a:ext cx="458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72864"/>
              </p:ext>
            </p:extLst>
          </p:nvPr>
        </p:nvGraphicFramePr>
        <p:xfrm>
          <a:off x="2200518" y="1866232"/>
          <a:ext cx="158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64880" progId="Equation.DSMT4">
                  <p:embed/>
                </p:oleObj>
              </mc:Choice>
              <mc:Fallback>
                <p:oleObj name="Equation" r:id="rId2" imgW="68580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0518" y="1866232"/>
                        <a:ext cx="15843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408943"/>
            <a:ext cx="6421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b = 0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47722"/>
              </p:ext>
            </p:extLst>
          </p:nvPr>
        </p:nvGraphicFramePr>
        <p:xfrm>
          <a:off x="1357142" y="3143124"/>
          <a:ext cx="35210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634680" progId="Equation.DSMT4">
                  <p:embed/>
                </p:oleObj>
              </mc:Choice>
              <mc:Fallback>
                <p:oleObj name="Equation" r:id="rId4" imgW="152388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7142" y="3143124"/>
                        <a:ext cx="352107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03519" y="4741004"/>
            <a:ext cx="2778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2306"/>
              </p:ext>
            </p:extLst>
          </p:nvPr>
        </p:nvGraphicFramePr>
        <p:xfrm>
          <a:off x="1723854" y="5333699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03040" progId="Equation.DSMT4">
                  <p:embed/>
                </p:oleObj>
              </mc:Choice>
              <mc:Fallback>
                <p:oleObj name="Equation" r:id="rId6" imgW="12063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3854" y="5333699"/>
                        <a:ext cx="27876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04782"/>
              </p:ext>
            </p:extLst>
          </p:nvPr>
        </p:nvGraphicFramePr>
        <p:xfrm>
          <a:off x="7627936" y="2408943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419040" progId="Equation.DSMT4">
                  <p:embed/>
                </p:oleObj>
              </mc:Choice>
              <mc:Fallback>
                <p:oleObj name="Equation" r:id="rId8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7936" y="2408943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904975" y="3957175"/>
            <a:ext cx="5287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003637" y="272225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</p:txBody>
      </p:sp>
    </p:spTree>
    <p:extLst>
      <p:ext uri="{BB962C8B-B14F-4D97-AF65-F5344CB8AC3E}">
        <p14:creationId xmlns:p14="http://schemas.microsoft.com/office/powerpoint/2010/main" val="382469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5" grpId="0"/>
      <p:bldP spid="15" grpId="1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8978" y="942531"/>
            <a:ext cx="10930597" cy="4197070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54001" y="714414"/>
            <a:ext cx="2872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40551" y="1139017"/>
            <a:ext cx="3252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6448"/>
              </p:ext>
            </p:extLst>
          </p:nvPr>
        </p:nvGraphicFramePr>
        <p:xfrm>
          <a:off x="4486537" y="1598829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19040" progId="Equation.DSMT4">
                  <p:embed/>
                </p:oleObj>
              </mc:Choice>
              <mc:Fallback>
                <p:oleObj name="Equation" r:id="rId2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6537" y="1598829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57617" y="2689240"/>
            <a:ext cx="7339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63516"/>
              </p:ext>
            </p:extLst>
          </p:nvPr>
        </p:nvGraphicFramePr>
        <p:xfrm>
          <a:off x="4589806" y="3117075"/>
          <a:ext cx="3275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9806" y="3117075"/>
                        <a:ext cx="3275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8015"/>
              </p:ext>
            </p:extLst>
          </p:nvPr>
        </p:nvGraphicFramePr>
        <p:xfrm>
          <a:off x="5779637" y="4873596"/>
          <a:ext cx="895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637" y="4873596"/>
                        <a:ext cx="8953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57617" y="5537961"/>
            <a:ext cx="73393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i="1" spc="-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61563" y="1841381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0" y="3441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97263" y="4289992"/>
            <a:ext cx="7339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74987" y="4602511"/>
            <a:ext cx="1420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06778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20" grpId="0"/>
      <p:bldP spid="18" grpId="0"/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9088"/>
            <a:ext cx="2872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8862" y="1100908"/>
            <a:ext cx="3252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30324"/>
              </p:ext>
            </p:extLst>
          </p:nvPr>
        </p:nvGraphicFramePr>
        <p:xfrm>
          <a:off x="928863" y="1658988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19040" progId="Equation.DSMT4">
                  <p:embed/>
                </p:oleObj>
              </mc:Choice>
              <mc:Fallback>
                <p:oleObj name="Equation" r:id="rId2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8863" y="1658988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95105"/>
              </p:ext>
            </p:extLst>
          </p:nvPr>
        </p:nvGraphicFramePr>
        <p:xfrm>
          <a:off x="961063" y="3419442"/>
          <a:ext cx="3275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1063" y="3419442"/>
                        <a:ext cx="3275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77787"/>
              </p:ext>
            </p:extLst>
          </p:nvPr>
        </p:nvGraphicFramePr>
        <p:xfrm>
          <a:off x="3458167" y="4477080"/>
          <a:ext cx="895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8167" y="4477080"/>
                        <a:ext cx="8953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8582" y="4924127"/>
            <a:ext cx="50599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609368" y="1061884"/>
            <a:ext cx="65549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09369" y="4498822"/>
            <a:ext cx="65549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Right Brace 1"/>
          <p:cNvSpPr/>
          <p:nvPr/>
        </p:nvSpPr>
        <p:spPr>
          <a:xfrm>
            <a:off x="5160749" y="872308"/>
            <a:ext cx="203910" cy="5655492"/>
          </a:xfrm>
          <a:prstGeom prst="rightBrace">
            <a:avLst>
              <a:gd name="adj1" fmla="val 145634"/>
              <a:gd name="adj2" fmla="val 46800"/>
            </a:avLst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7" name="Arrow: Down 6"/>
          <p:cNvSpPr/>
          <p:nvPr/>
        </p:nvSpPr>
        <p:spPr>
          <a:xfrm>
            <a:off x="8515349" y="2997200"/>
            <a:ext cx="742950" cy="1282083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5" name="TextBox 14"/>
          <p:cNvSpPr txBox="1"/>
          <p:nvPr/>
        </p:nvSpPr>
        <p:spPr>
          <a:xfrm>
            <a:off x="36389" y="2764963"/>
            <a:ext cx="5092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389" y="4498822"/>
            <a:ext cx="3542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9997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/>
      <p:bldP spid="2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49515" y="1298242"/>
            <a:ext cx="830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9515" y="2550492"/>
            <a:ext cx="512670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92688" y="2672830"/>
            <a:ext cx="565863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ĐKXĐ)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  <p:sp>
        <p:nvSpPr>
          <p:cNvPr id="7" name="Arrow: Down 6"/>
          <p:cNvSpPr/>
          <p:nvPr/>
        </p:nvSpPr>
        <p:spPr>
          <a:xfrm rot="16200000">
            <a:off x="5510832" y="2948053"/>
            <a:ext cx="742950" cy="1020762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647687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209551" y="2937773"/>
            <a:ext cx="5945370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1450" y="196688"/>
            <a:ext cx="830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08053"/>
              </p:ext>
            </p:extLst>
          </p:nvPr>
        </p:nvGraphicFramePr>
        <p:xfrm>
          <a:off x="209551" y="1509833"/>
          <a:ext cx="2306116" cy="11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419040" progId="Equation.DSMT4">
                  <p:embed/>
                </p:oleObj>
              </mc:Choice>
              <mc:Fallback>
                <p:oleObj name="Equation" r:id="rId2" imgW="8632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551" y="1509833"/>
                        <a:ext cx="2306116" cy="111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89520"/>
              </p:ext>
            </p:extLst>
          </p:nvPr>
        </p:nvGraphicFramePr>
        <p:xfrm>
          <a:off x="6615112" y="1472253"/>
          <a:ext cx="3466341" cy="115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19040" progId="Equation.DSMT4">
                  <p:embed/>
                </p:oleObj>
              </mc:Choice>
              <mc:Fallback>
                <p:oleObj name="Equation" r:id="rId4" imgW="125712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5112" y="1472253"/>
                        <a:ext cx="3466341" cy="115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844799"/>
            <a:ext cx="1169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6044746" y="1576255"/>
            <a:ext cx="0" cy="529871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15831" y="4198654"/>
            <a:ext cx="5720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73847"/>
              </p:ext>
            </p:extLst>
          </p:nvPr>
        </p:nvGraphicFramePr>
        <p:xfrm>
          <a:off x="8565296" y="5061003"/>
          <a:ext cx="1293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64880" progId="Equation.DSMT4">
                  <p:embed/>
                </p:oleObj>
              </mc:Choice>
              <mc:Fallback>
                <p:oleObj name="Equation" r:id="rId6" imgW="469800" imgH="164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65296" y="5061003"/>
                        <a:ext cx="12938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60248" y="2715604"/>
            <a:ext cx="1827149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3260"/>
              </p:ext>
            </p:extLst>
          </p:nvPr>
        </p:nvGraphicFramePr>
        <p:xfrm>
          <a:off x="7169830" y="3368118"/>
          <a:ext cx="164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64880" progId="Equation.DSMT4">
                  <p:embed/>
                </p:oleObj>
              </mc:Choice>
              <mc:Fallback>
                <p:oleObj name="Equation" r:id="rId8" imgW="60948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9830" y="3368118"/>
                        <a:ext cx="16430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29837"/>
              </p:ext>
            </p:extLst>
          </p:nvPr>
        </p:nvGraphicFramePr>
        <p:xfrm>
          <a:off x="9603332" y="3368117"/>
          <a:ext cx="992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3332" y="3368117"/>
                        <a:ext cx="9921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74932"/>
              </p:ext>
            </p:extLst>
          </p:nvPr>
        </p:nvGraphicFramePr>
        <p:xfrm>
          <a:off x="7174212" y="3977492"/>
          <a:ext cx="164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164880" progId="Equation.DSMT4">
                  <p:embed/>
                </p:oleObj>
              </mc:Choice>
              <mc:Fallback>
                <p:oleObj name="Equation" r:id="rId12" imgW="60948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74212" y="3977492"/>
                        <a:ext cx="16430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08979"/>
              </p:ext>
            </p:extLst>
          </p:nvPr>
        </p:nvGraphicFramePr>
        <p:xfrm>
          <a:off x="9603332" y="3973145"/>
          <a:ext cx="1266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164880" progId="Equation.DSMT4">
                  <p:embed/>
                </p:oleObj>
              </mc:Choice>
              <mc:Fallback>
                <p:oleObj name="Equation" r:id="rId14" imgW="46980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03332" y="3973145"/>
                        <a:ext cx="1266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60248" y="4496594"/>
            <a:ext cx="5521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94461"/>
              </p:ext>
            </p:extLst>
          </p:nvPr>
        </p:nvGraphicFramePr>
        <p:xfrm>
          <a:off x="2454095" y="4897591"/>
          <a:ext cx="1294333" cy="42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152280" progId="Equation.DSMT4">
                  <p:embed/>
                </p:oleObj>
              </mc:Choice>
              <mc:Fallback>
                <p:oleObj name="Equation" r:id="rId16" imgW="469800" imgH="1522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54095" y="4897591"/>
                        <a:ext cx="1294333" cy="42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827257" y="3327496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833439" y="3961155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66867" y="3984531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3490"/>
              </p:ext>
            </p:extLst>
          </p:nvPr>
        </p:nvGraphicFramePr>
        <p:xfrm>
          <a:off x="1257300" y="3609975"/>
          <a:ext cx="1676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152280" progId="Equation.DSMT4">
                  <p:embed/>
                </p:oleObj>
              </mc:Choice>
              <mc:Fallback>
                <p:oleObj name="Equation" r:id="rId18" imgW="622080" imgH="1522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57300" y="3609975"/>
                        <a:ext cx="16764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42753"/>
              </p:ext>
            </p:extLst>
          </p:nvPr>
        </p:nvGraphicFramePr>
        <p:xfrm>
          <a:off x="3570288" y="3609975"/>
          <a:ext cx="1266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152280" progId="Equation.DSMT4">
                  <p:embed/>
                </p:oleObj>
              </mc:Choice>
              <mc:Fallback>
                <p:oleObj name="Equation" r:id="rId20" imgW="469800" imgH="1522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70288" y="3609975"/>
                        <a:ext cx="12668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930903" y="3551332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5312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3" grpId="0"/>
      <p:bldP spid="31" grpId="0"/>
      <p:bldP spid="33" grpId="0"/>
      <p:bldP spid="34" grpId="0"/>
      <p:bldP spid="21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7908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195944"/>
              </p:ext>
            </p:extLst>
          </p:nvPr>
        </p:nvGraphicFramePr>
        <p:xfrm>
          <a:off x="187568" y="602303"/>
          <a:ext cx="11816863" cy="6144564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8745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93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2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2263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ẳng</a:t>
                      </a:r>
                      <a:r>
                        <a:rPr lang="en-US" sz="28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KX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			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	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ĐKXĐ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)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KX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		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endParaRPr lang="en-US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	        	    	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ĐKXĐ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just"/>
                      <a:endParaRPr lang="en-US" sz="2600" b="1" i="0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just"/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         .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1020204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87921"/>
              </p:ext>
            </p:extLst>
          </p:nvPr>
        </p:nvGraphicFramePr>
        <p:xfrm>
          <a:off x="4534638" y="1517431"/>
          <a:ext cx="223192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19040" progId="Equation.DSMT4">
                  <p:embed/>
                </p:oleObj>
              </mc:Choice>
              <mc:Fallback>
                <p:oleObj name="Equation" r:id="rId2" imgW="10159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4638" y="1517431"/>
                        <a:ext cx="2231927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41133"/>
              </p:ext>
            </p:extLst>
          </p:nvPr>
        </p:nvGraphicFramePr>
        <p:xfrm>
          <a:off x="7173840" y="1517430"/>
          <a:ext cx="11445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19040" progId="Equation.DSMT4">
                  <p:embed/>
                </p:oleObj>
              </mc:Choice>
              <mc:Fallback>
                <p:oleObj name="Equation" r:id="rId4" imgW="4950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3840" y="1517430"/>
                        <a:ext cx="1144588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57925"/>
              </p:ext>
            </p:extLst>
          </p:nvPr>
        </p:nvGraphicFramePr>
        <p:xfrm>
          <a:off x="2861413" y="2752945"/>
          <a:ext cx="16732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1413" y="2752945"/>
                        <a:ext cx="16732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62124"/>
              </p:ext>
            </p:extLst>
          </p:nvPr>
        </p:nvGraphicFramePr>
        <p:xfrm>
          <a:off x="6527213" y="3060920"/>
          <a:ext cx="1085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7213" y="3060920"/>
                        <a:ext cx="1085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19605"/>
              </p:ext>
            </p:extLst>
          </p:nvPr>
        </p:nvGraphicFramePr>
        <p:xfrm>
          <a:off x="4477139" y="4018672"/>
          <a:ext cx="20923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31640" progId="Equation.DSMT4">
                  <p:embed/>
                </p:oleObj>
              </mc:Choice>
              <mc:Fallback>
                <p:oleObj name="Equation" r:id="rId10" imgW="95220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7139" y="4018672"/>
                        <a:ext cx="2092325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043557"/>
              </p:ext>
            </p:extLst>
          </p:nvPr>
        </p:nvGraphicFramePr>
        <p:xfrm>
          <a:off x="6916395" y="4321833"/>
          <a:ext cx="1085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64880" progId="Equation.DSMT4">
                  <p:embed/>
                </p:oleObj>
              </mc:Choice>
              <mc:Fallback>
                <p:oleObj name="Equation" r:id="rId12" imgW="46980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16395" y="4321833"/>
                        <a:ext cx="1085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47626"/>
              </p:ext>
            </p:extLst>
          </p:nvPr>
        </p:nvGraphicFramePr>
        <p:xfrm>
          <a:off x="2977568" y="5210663"/>
          <a:ext cx="2579169" cy="100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419040" progId="Equation.DSMT4">
                  <p:embed/>
                </p:oleObj>
              </mc:Choice>
              <mc:Fallback>
                <p:oleObj name="Equation" r:id="rId14" imgW="113004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7568" y="5210663"/>
                        <a:ext cx="2579169" cy="100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81682"/>
              </p:ext>
            </p:extLst>
          </p:nvPr>
        </p:nvGraphicFramePr>
        <p:xfrm>
          <a:off x="7708900" y="5554663"/>
          <a:ext cx="879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52280" progId="Equation.DSMT4">
                  <p:embed/>
                </p:oleObj>
              </mc:Choice>
              <mc:Fallback>
                <p:oleObj name="Equation" r:id="rId16" imgW="380880" imgH="152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08900" y="5554663"/>
                        <a:ext cx="87947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06604"/>
              </p:ext>
            </p:extLst>
          </p:nvPr>
        </p:nvGraphicFramePr>
        <p:xfrm>
          <a:off x="1143000" y="6297664"/>
          <a:ext cx="879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164880" progId="Equation.DSMT4">
                  <p:embed/>
                </p:oleObj>
              </mc:Choice>
              <mc:Fallback>
                <p:oleObj name="Equation" r:id="rId18" imgW="3808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3000" y="6297664"/>
                        <a:ext cx="879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443977" y="1585324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443977" y="2828727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904672" y="4044582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904672" y="5395724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17605" y="6223085"/>
            <a:ext cx="1827149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3120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8100" y="63338"/>
            <a:ext cx="6343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1366"/>
              </p:ext>
            </p:extLst>
          </p:nvPr>
        </p:nvGraphicFramePr>
        <p:xfrm>
          <a:off x="5115804" y="324948"/>
          <a:ext cx="24082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19040" progId="Equation.DSMT4">
                  <p:embed/>
                </p:oleObj>
              </mc:Choice>
              <mc:Fallback>
                <p:oleObj name="Equation" r:id="rId2" imgW="9014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15804" y="324948"/>
                        <a:ext cx="240823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20715"/>
              </p:ext>
            </p:extLst>
          </p:nvPr>
        </p:nvGraphicFramePr>
        <p:xfrm>
          <a:off x="4545740" y="1800749"/>
          <a:ext cx="1266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64880" progId="Equation.DSMT4">
                  <p:embed/>
                </p:oleObj>
              </mc:Choice>
              <mc:Fallback>
                <p:oleObj name="Equation" r:id="rId4" imgW="46980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5740" y="1800749"/>
                        <a:ext cx="1266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673349"/>
            <a:ext cx="4190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50415" y="673349"/>
            <a:ext cx="3342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87928" y="1328300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28110" y="1802001"/>
            <a:ext cx="1657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33351" y="2503468"/>
            <a:ext cx="2785548" cy="156966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55969"/>
              </p:ext>
            </p:extLst>
          </p:nvPr>
        </p:nvGraphicFramePr>
        <p:xfrm>
          <a:off x="3176222" y="3045370"/>
          <a:ext cx="56991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457200" progId="Equation.DSMT4">
                  <p:embed/>
                </p:oleObj>
              </mc:Choice>
              <mc:Fallback>
                <p:oleObj name="Equation" r:id="rId6" imgW="2133360" imgH="457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6222" y="3045370"/>
                        <a:ext cx="56991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23007"/>
              </p:ext>
            </p:extLst>
          </p:nvPr>
        </p:nvGraphicFramePr>
        <p:xfrm>
          <a:off x="3228110" y="4188984"/>
          <a:ext cx="4648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203040" progId="Equation.DSMT4">
                  <p:embed/>
                </p:oleObj>
              </mc:Choice>
              <mc:Fallback>
                <p:oleObj name="Equation" r:id="rId8" imgW="173988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8110" y="4188984"/>
                        <a:ext cx="46482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3047560" y="1872341"/>
            <a:ext cx="0" cy="475699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33921"/>
              </p:ext>
            </p:extLst>
          </p:nvPr>
        </p:nvGraphicFramePr>
        <p:xfrm>
          <a:off x="3228110" y="4562480"/>
          <a:ext cx="4071938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672840" progId="Equation.DSMT4">
                  <p:embed/>
                </p:oleObj>
              </mc:Choice>
              <mc:Fallback>
                <p:oleObj name="Equation" r:id="rId10" imgW="1523880" imgH="6728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8110" y="4562480"/>
                        <a:ext cx="4071938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791784" y="5875918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28110" y="6326989"/>
            <a:ext cx="8913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2}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2543" y="4428212"/>
            <a:ext cx="2785547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3351" y="1864095"/>
            <a:ext cx="2823933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737" y="5540739"/>
            <a:ext cx="2785547" cy="83099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56103"/>
              </p:ext>
            </p:extLst>
          </p:nvPr>
        </p:nvGraphicFramePr>
        <p:xfrm>
          <a:off x="3785097" y="2080375"/>
          <a:ext cx="24082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19040" progId="Equation.DSMT4">
                  <p:embed/>
                </p:oleObj>
              </mc:Choice>
              <mc:Fallback>
                <p:oleObj name="Equation" r:id="rId2" imgW="901440" imgH="419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5097" y="2080375"/>
                        <a:ext cx="240823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5187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8" grpId="0" animBg="1"/>
      <p:bldP spid="45" grpId="0"/>
      <p:bldP spid="46" grpId="0"/>
      <p:bldP spid="24" grpId="0" animBg="1"/>
      <p:bldP spid="25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67594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GIẢI PHƯƠNG TRÌNH CHỨA ẨN Ở MẪU</a:t>
            </a:r>
            <a:endParaRPr lang="en-US" sz="3600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164" y="1162408"/>
            <a:ext cx="11307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9164" y="2118376"/>
            <a:ext cx="116308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9164" y="3628343"/>
            <a:ext cx="11307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9164" y="4572358"/>
            <a:ext cx="118404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56782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8</TotalTime>
  <Words>942</Words>
  <Application>Microsoft Office PowerPoint</Application>
  <PresentationFormat>Widescreen</PresentationFormat>
  <Paragraphs>131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Eucli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ương vũ lê</cp:lastModifiedBy>
  <cp:revision>258</cp:revision>
  <dcterms:created xsi:type="dcterms:W3CDTF">2020-03-05T15:19:26Z</dcterms:created>
  <dcterms:modified xsi:type="dcterms:W3CDTF">2023-02-16T15:09:12Z</dcterms:modified>
</cp:coreProperties>
</file>